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CB02178" w14:textId="3625B773" w:rsidR="00554A65" w:rsidRDefault="00D327A6" w:rsidP="00D327A6">
      <w:pPr>
        <w:pStyle w:val="MTDisplayEquation"/>
      </w:pPr>
      <w:r>
        <w:tab/>
      </w:r>
      <w:r w:rsidR="00C57D79" w:rsidRPr="00C57D79">
        <w:rPr>
          <w:position w:val="-178"/>
        </w:rPr>
        <w:object w:dxaOrig="7100" w:dyaOrig="3640" w14:anchorId="346349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55.1pt;height:182pt" o:ole="">
            <v:imagedata r:id="rId4" o:title=""/>
          </v:shape>
          <o:OLEObject Type="Embed" ProgID="Equation.DSMT4" ShapeID="_x0000_i1033" DrawAspect="Content" ObjectID="_1666128580" r:id="rId5"/>
        </w:object>
      </w:r>
      <w:r>
        <w:t xml:space="preserve"> </w:t>
      </w:r>
    </w:p>
    <w:p w14:paraId="673B5948" w14:textId="7CB65A0B" w:rsidR="00D327A6" w:rsidRDefault="00C57D79" w:rsidP="00C57D79">
      <w:pPr>
        <w:pStyle w:val="MTDisplayEquation"/>
      </w:pPr>
      <w:r>
        <w:tab/>
      </w:r>
      <w:r w:rsidRPr="00C57D79">
        <w:rPr>
          <w:position w:val="-50"/>
        </w:rPr>
        <w:object w:dxaOrig="3379" w:dyaOrig="1120" w14:anchorId="24CBB9EB">
          <v:shape id="_x0000_i1036" type="#_x0000_t75" style="width:169.05pt;height:55.85pt" o:ole="">
            <v:imagedata r:id="rId6" o:title=""/>
          </v:shape>
          <o:OLEObject Type="Embed" ProgID="Equation.DSMT4" ShapeID="_x0000_i1036" DrawAspect="Content" ObjectID="_1666128581" r:id="rId7"/>
        </w:object>
      </w:r>
      <w:r>
        <w:t xml:space="preserve"> </w:t>
      </w:r>
    </w:p>
    <w:p w14:paraId="4DA63493" w14:textId="59E72150" w:rsidR="00C57D79" w:rsidRDefault="00C57D79" w:rsidP="00C57D79">
      <w:pPr>
        <w:pStyle w:val="MTDisplayEquation"/>
      </w:pPr>
      <w:r>
        <w:tab/>
      </w:r>
      <w:r w:rsidRPr="00C57D79">
        <w:rPr>
          <w:position w:val="-188"/>
        </w:rPr>
        <w:object w:dxaOrig="6420" w:dyaOrig="3879" w14:anchorId="21C392E9">
          <v:shape id="_x0000_i1039" type="#_x0000_t75" style="width:321.1pt;height:193.8pt" o:ole="">
            <v:imagedata r:id="rId8" o:title=""/>
          </v:shape>
          <o:OLEObject Type="Embed" ProgID="Equation.DSMT4" ShapeID="_x0000_i1039" DrawAspect="Content" ObjectID="_1666128582" r:id="rId9"/>
        </w:object>
      </w:r>
      <w:r>
        <w:t xml:space="preserve"> </w:t>
      </w:r>
    </w:p>
    <w:p w14:paraId="4B2B4AFC" w14:textId="77777777" w:rsidR="00C57D79" w:rsidRDefault="00C57D79"/>
    <w:sectPr w:rsidR="00C57D7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0992"/>
    <w:rsid w:val="00000992"/>
    <w:rsid w:val="002F7227"/>
    <w:rsid w:val="00554A65"/>
    <w:rsid w:val="006B3925"/>
    <w:rsid w:val="009F24F5"/>
    <w:rsid w:val="00C57D79"/>
    <w:rsid w:val="00D327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8C093FD-6FDE-4B2A-A1D3-A03FCE024C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327A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327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13</Words>
  <Characters>78</Characters>
  <Application>Microsoft Office Word</Application>
  <DocSecurity>0</DocSecurity>
  <Lines>1</Lines>
  <Paragraphs>1</Paragraphs>
  <ScaleCrop>false</ScaleCrop>
  <Company/>
  <LinksUpToDate>false</LinksUpToDate>
  <CharactersWithSpaces>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11-05T16:02:00Z</dcterms:created>
  <dcterms:modified xsi:type="dcterms:W3CDTF">2020-11-05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